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40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62" r:id="rId4"/>
    <p:sldId id="259" r:id="rId5"/>
    <p:sldId id="267" r:id="rId6"/>
    <p:sldId id="261" r:id="rId7"/>
    <p:sldId id="268" r:id="rId8"/>
    <p:sldId id="269" r:id="rId9"/>
    <p:sldId id="270" r:id="rId10"/>
    <p:sldId id="271" r:id="rId11"/>
    <p:sldId id="266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33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40" d="100"/>
          <a:sy n="40" d="100"/>
        </p:scale>
        <p:origin x="-120" y="-7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 smtClean="0"/>
              <a:t>Кафедра "Теоретическая механика"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FE1836-8D3C-479C-825F-F5CB47C67B9D}" type="datetimeFigureOut">
              <a:rPr lang="ru-RU" smtClean="0"/>
              <a:t>02.12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E4E7AC-A53E-4E6A-96A2-DB299C4D1AD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91554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ru-RU" smtClean="0"/>
              <a:t>Кафедра "Теоретическая механика"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8DBFF6-DB44-41C8-9C19-95CB5024FE4B}" type="datetimeFigureOut">
              <a:rPr lang="ru-RU" smtClean="0"/>
              <a:t>02.12.2013</a:t>
            </a:fld>
            <a:endParaRPr lang="ru-R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A5FEBD-085B-4D17-9EA5-76676D57FA1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1030452"/>
      </p:ext>
    </p:extLst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ru-RU" smtClean="0"/>
              <a:t>Кафедра "Теоретическая механика"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FEBD-085B-4D17-9EA5-76676D57FA1C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72799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ru-RU" smtClean="0"/>
              <a:t>Кафедра "Теоретическая механика"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8A5FEBD-085B-4D17-9EA5-76676D57FA1C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032349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3504" y="770467"/>
            <a:ext cx="10782300" cy="3352800"/>
          </a:xfrm>
        </p:spPr>
        <p:txBody>
          <a:bodyPr anchor="b">
            <a:noAutofit/>
          </a:bodyPr>
          <a:lstStyle>
            <a:lvl1pPr algn="l">
              <a:lnSpc>
                <a:spcPct val="80000"/>
              </a:lnSpc>
              <a:defRPr sz="8800" spc="-120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67512" y="4206876"/>
            <a:ext cx="9228201" cy="1645920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DC4D0184-4747-49E2-8EDA-B982B6A92B18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0953D-DC7E-4A88-9EFD-D22541D61C9D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43950" y="695325"/>
            <a:ext cx="2628900" cy="4800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714375"/>
            <a:ext cx="7734300" cy="54006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6AE66-91AA-4C2A-B35A-F74D5470891D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0939C-2630-4F43-997A-E5F5C1C1562F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657223" y="87847"/>
            <a:ext cx="10772775" cy="153453"/>
          </a:xfrm>
        </p:spPr>
        <p:txBody>
          <a:bodyPr/>
          <a:lstStyle>
            <a:lvl1pPr>
              <a:defRPr sz="1200"/>
            </a:lvl1pPr>
          </a:lstStyle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04" y="767419"/>
            <a:ext cx="10780776" cy="3355848"/>
          </a:xfrm>
        </p:spPr>
        <p:txBody>
          <a:bodyPr anchor="b">
            <a:normAutofit/>
          </a:bodyPr>
          <a:lstStyle>
            <a:lvl1pPr>
              <a:lnSpc>
                <a:spcPct val="80000"/>
              </a:lnSpc>
              <a:defRPr sz="8800" b="0" baseline="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7512" y="4204209"/>
            <a:ext cx="9226296" cy="1645920"/>
          </a:xfrm>
        </p:spPr>
        <p:txBody>
          <a:bodyPr anchor="t">
            <a:normAutofit/>
          </a:bodyPr>
          <a:lstStyle>
            <a:lvl1pPr marL="0" indent="0">
              <a:buNone/>
              <a:defRPr sz="320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7B57C7-DB6D-4008-8CC9-86491FF82F34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3504" y="205101"/>
            <a:ext cx="5029200" cy="228600"/>
          </a:xfrm>
        </p:spPr>
        <p:txBody>
          <a:bodyPr/>
          <a:lstStyle>
            <a:lvl1pPr>
              <a:defRPr sz="1200"/>
            </a:lvl1pPr>
          </a:lstStyle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6656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1330" y="1998134"/>
            <a:ext cx="4663440" cy="376732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FF423-5EA2-4D92-BCC8-BFBA1FC3AB55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40467"/>
            <a:ext cx="4663440" cy="723400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6656" y="2753084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07608" y="2038435"/>
            <a:ext cx="4663440" cy="722376"/>
          </a:xfrm>
        </p:spPr>
        <p:txBody>
          <a:bodyPr anchor="ctr">
            <a:normAutofit/>
          </a:bodyPr>
          <a:lstStyle>
            <a:lvl1pPr marL="0" indent="0">
              <a:buNone/>
              <a:defRPr sz="2200" b="0" cap="all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07608" y="2750990"/>
            <a:ext cx="4663440" cy="320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0215FF-B0F5-41ED-9E8F-6AB91ABF15AB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AC0EB1-E807-4034-AD13-AA13982A10A8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90A2F4-E684-4626-A012-AA0264DA0487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0" y="0"/>
            <a:ext cx="457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8261404" y="542282"/>
            <a:ext cx="3383280" cy="1920240"/>
          </a:xfrm>
        </p:spPr>
        <p:txBody>
          <a:bodyPr anchor="b">
            <a:noAutofit/>
          </a:bodyPr>
          <a:lstStyle>
            <a:lvl1pPr>
              <a:lnSpc>
                <a:spcPct val="85000"/>
              </a:lnSpc>
              <a:defRPr sz="40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60960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75982" y="2511813"/>
            <a:ext cx="3398520" cy="3126987"/>
          </a:xfrm>
        </p:spPr>
        <p:txBody>
          <a:bodyPr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10DC0C-822B-4627-8E39-8BF97C139003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0000"/>
                  </a:srgb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9224" y="5418667"/>
            <a:ext cx="10780776" cy="613283"/>
          </a:xfrm>
        </p:spPr>
        <p:txBody>
          <a:bodyPr anchor="b">
            <a:normAutofit/>
          </a:bodyPr>
          <a:lstStyle>
            <a:lvl1pPr>
              <a:defRPr sz="32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12192000" cy="5330952"/>
          </a:xfrm>
          <a:solidFill>
            <a:schemeClr val="accent1">
              <a:lumMod val="40000"/>
              <a:lumOff val="60000"/>
            </a:schemeClr>
          </a:solidFill>
        </p:spPr>
        <p:txBody>
          <a:bodyPr anchor="t"/>
          <a:lstStyle>
            <a:lvl1pPr marL="0" indent="0" algn="ctr">
              <a:spcBef>
                <a:spcPts val="800"/>
              </a:spcBef>
              <a:buNone/>
              <a:defRPr sz="3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656" y="5909735"/>
            <a:ext cx="9229344" cy="5334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400">
                <a:solidFill>
                  <a:srgbClr val="26262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fld id="{5B6A2D4C-1DED-46D7-A791-060874D2F64D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80000"/>
                  </a:srgbClr>
                </a:solidFill>
              </a:defRPr>
            </a:lvl1pPr>
          </a:lstStyle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>
                    <a:alpha val="25000"/>
                  </a:srgbClr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011680"/>
            <a:ext cx="10753725" cy="37661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85800" y="6412447"/>
            <a:ext cx="4114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fld id="{B03E089C-3127-4BC0-83BC-8C77E1964F1C}" type="datetime1">
              <a:rPr lang="en-US" smtClean="0"/>
              <a:t>12/2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554697"/>
            <a:ext cx="50292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50" cap="all" baseline="0">
                <a:solidFill>
                  <a:schemeClr val="tx1">
                    <a:alpha val="80000"/>
                  </a:schemeClr>
                </a:solidFill>
              </a:defRPr>
            </a:lvl1pPr>
          </a:lstStyle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926" y="5876412"/>
            <a:ext cx="2926080" cy="13970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300" b="0">
                <a:ln>
                  <a:noFill/>
                </a:ln>
                <a:solidFill>
                  <a:schemeClr val="accent1">
                    <a:alpha val="2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5400" kern="1200" spc="-120" baseline="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85000"/>
        </a:lnSpc>
        <a:spcBef>
          <a:spcPts val="13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347472" indent="-3429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548640" indent="-54864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2000" i="1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822960" indent="-82296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097280" indent="-109728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12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6pPr>
      <a:lvl7pPr marL="14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7pPr>
      <a:lvl8pPr marL="16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8pPr>
      <a:lvl9pPr marL="1800000" indent="-228600" algn="l" defTabSz="914400" rtl="0" eaLnBrk="1" latinLnBrk="0" hangingPunct="1">
        <a:lnSpc>
          <a:spcPct val="85000"/>
        </a:lnSpc>
        <a:spcBef>
          <a:spcPts val="600"/>
        </a:spcBef>
        <a:buFont typeface="Arial" pitchFamily="34" charset="0"/>
        <a:buChar char=" 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70467"/>
            <a:ext cx="12192000" cy="3352800"/>
          </a:xfrm>
        </p:spPr>
        <p:txBody>
          <a:bodyPr/>
          <a:lstStyle/>
          <a:p>
            <a:pPr algn="just"/>
            <a:r>
              <a:rPr lang="ru-RU" sz="4800" dirty="0" smtClean="0"/>
              <a:t>Анализ усталостной прочности рабочей монокристаллической лопатки стационарной  газотурбинной установки</a:t>
            </a:r>
            <a:endParaRPr lang="ru-RU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5149713"/>
            <a:ext cx="9228201" cy="1645920"/>
          </a:xfrm>
        </p:spPr>
        <p:txBody>
          <a:bodyPr/>
          <a:lstStyle/>
          <a:p>
            <a:r>
              <a:rPr lang="ru-RU" dirty="0" smtClean="0"/>
              <a:t>Работу выполнил: Вилданов В.Р.</a:t>
            </a:r>
          </a:p>
          <a:p>
            <a:r>
              <a:rPr lang="ru-RU" dirty="0" smtClean="0"/>
              <a:t>Научный руководитель: Семёнов А.С.</a:t>
            </a:r>
            <a:endParaRPr lang="ru-RU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0586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itchFamily="2" charset="2"/>
              <a:buChar char="§"/>
            </a:pPr>
            <a:r>
              <a:rPr lang="ru-RU" dirty="0" smtClean="0"/>
              <a:t>Другие модели неупругого деформирования лопаток</a:t>
            </a:r>
          </a:p>
          <a:p>
            <a:pPr algn="just">
              <a:buFont typeface="Wingdings" pitchFamily="2" charset="2"/>
              <a:buChar char="§"/>
            </a:pPr>
            <a:r>
              <a:rPr lang="ru-RU" dirty="0" smtClean="0"/>
              <a:t>Расчёт лопатки с креплением к диску</a:t>
            </a:r>
          </a:p>
          <a:p>
            <a:pPr algn="just">
              <a:buFont typeface="Wingdings" pitchFamily="2" charset="2"/>
              <a:buChar char="§"/>
            </a:pPr>
            <a:r>
              <a:rPr lang="ru-RU" dirty="0" smtClean="0"/>
              <a:t>Сравнение результатов моделирования с экспериментальными данными</a:t>
            </a:r>
          </a:p>
          <a:p>
            <a:pPr algn="just">
              <a:buFont typeface="Wingdings" pitchFamily="2" charset="2"/>
              <a:buChar char="§"/>
            </a:pPr>
            <a:r>
              <a:rPr lang="ru-RU" dirty="0" smtClean="0"/>
              <a:t>Магистерская диссертация</a:t>
            </a:r>
          </a:p>
          <a:p>
            <a:pPr algn="just">
              <a:buFont typeface="Wingdings" pitchFamily="2" charset="2"/>
              <a:buChar char="§"/>
            </a:pPr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альнейшие действ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506285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Спасибо за внимание</a:t>
            </a:r>
            <a:endParaRPr lang="ru-RU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42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5241" y="499533"/>
            <a:ext cx="6816759" cy="37435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</p:spPr>
        <p:txBody>
          <a:bodyPr/>
          <a:lstStyle/>
          <a:p>
            <a:r>
              <a:rPr lang="ru-RU" dirty="0" smtClean="0"/>
              <a:t>Актуальность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657" y="2011680"/>
            <a:ext cx="4901184" cy="3766185"/>
          </a:xfrm>
        </p:spPr>
        <p:txBody>
          <a:bodyPr/>
          <a:lstStyle/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ru-RU" dirty="0" smtClean="0"/>
              <a:t>Монокристаллические лопатки получили широкое применение в авиационных двигателях, а также в стационарных газотурбинных установках</a:t>
            </a: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ru-RU" dirty="0" smtClean="0"/>
              <a:t>Монокристаллические сплавы обеспечивают большую жаропрочность и деформационную способность</a:t>
            </a: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ru-RU" dirty="0" smtClean="0"/>
              <a:t>Термоусталостная прочность не до конца изучена</a:t>
            </a:r>
            <a:endParaRPr lang="ru-RU" dirty="0"/>
          </a:p>
          <a:p>
            <a:pPr marL="0" indent="0" algn="just">
              <a:spcBef>
                <a:spcPts val="0"/>
              </a:spcBef>
              <a:buNone/>
            </a:pPr>
            <a:endParaRPr lang="ru-RU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4005" y="4019550"/>
            <a:ext cx="3784600" cy="2838450"/>
          </a:xfrm>
          <a:prstGeom prst="rect">
            <a:avLst/>
          </a:prstGeom>
        </p:spPr>
      </p:pic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637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стема уравнений</a:t>
            </a:r>
            <a:endParaRPr lang="ru-RU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603197"/>
              </p:ext>
            </p:extLst>
          </p:nvPr>
        </p:nvGraphicFramePr>
        <p:xfrm>
          <a:off x="657223" y="1784717"/>
          <a:ext cx="4917713" cy="395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3187440" imgH="2565360" progId="Equation.DSMT4">
                  <p:embed/>
                </p:oleObj>
              </mc:Choice>
              <mc:Fallback>
                <p:oleObj name="Equation" r:id="rId3" imgW="3187440" imgH="2565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3" y="1784717"/>
                        <a:ext cx="4917713" cy="3959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4920532" y="38297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73351"/>
              </p:ext>
            </p:extLst>
          </p:nvPr>
        </p:nvGraphicFramePr>
        <p:xfrm>
          <a:off x="6145999" y="3028096"/>
          <a:ext cx="4316007" cy="2471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2806560" imgH="1600200" progId="Equation.DSMT4">
                  <p:embed/>
                </p:oleObj>
              </mc:Choice>
              <mc:Fallback>
                <p:oleObj name="Equation" r:id="rId5" imgW="2806560" imgH="1600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999" y="3028096"/>
                        <a:ext cx="4316007" cy="24711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629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7224" y="499533"/>
            <a:ext cx="10772775" cy="1658198"/>
          </a:xfrm>
        </p:spPr>
        <p:txBody>
          <a:bodyPr>
            <a:normAutofit/>
          </a:bodyPr>
          <a:lstStyle/>
          <a:p>
            <a:r>
              <a:rPr lang="ru-RU" sz="4800" dirty="0" smtClean="0"/>
              <a:t>Деформационный критерий прочности</a:t>
            </a:r>
            <a:endParaRPr lang="ru-RU" sz="4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979072"/>
              </p:ext>
            </p:extLst>
          </p:nvPr>
        </p:nvGraphicFramePr>
        <p:xfrm>
          <a:off x="657223" y="1789206"/>
          <a:ext cx="7675406" cy="492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5790960" imgH="3733560" progId="Equation.DSMT4">
                  <p:embed/>
                </p:oleObj>
              </mc:Choice>
              <mc:Fallback>
                <p:oleObj name="Equation" r:id="rId3" imgW="5790960" imgH="37335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3" y="1789206"/>
                        <a:ext cx="7675406" cy="4929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620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Э модель пера лопатки</a:t>
            </a:r>
            <a:endParaRPr lang="ru-RU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499" y="1865861"/>
            <a:ext cx="2740707" cy="376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5206" y="1851168"/>
            <a:ext cx="2743261" cy="377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434885" y="5639623"/>
            <a:ext cx="27303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КЭ модель пера лопатки с фиктивной ножкой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8178146" y="5621814"/>
            <a:ext cx="27303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Граничные условия:</a:t>
            </a:r>
          </a:p>
          <a:p>
            <a:pPr algn="just"/>
            <a:r>
              <a:rPr lang="ru-RU" dirty="0" smtClean="0">
                <a:solidFill>
                  <a:srgbClr val="990033"/>
                </a:solidFill>
                <a:sym typeface="Symbol"/>
              </a:rPr>
              <a:t></a:t>
            </a:r>
            <a:r>
              <a:rPr lang="ru-RU" dirty="0" smtClean="0">
                <a:sym typeface="Symbol"/>
              </a:rPr>
              <a:t> - </a:t>
            </a:r>
            <a:r>
              <a:rPr lang="en-US" dirty="0" err="1" smtClean="0">
                <a:sym typeface="Symbol"/>
              </a:rPr>
              <a:t>Ux</a:t>
            </a:r>
            <a:r>
              <a:rPr lang="en-US" dirty="0" smtClean="0">
                <a:sym typeface="Symbol"/>
              </a:rPr>
              <a:t>=</a:t>
            </a:r>
            <a:r>
              <a:rPr lang="en-US" dirty="0" err="1" smtClean="0">
                <a:sym typeface="Symbol"/>
              </a:rPr>
              <a:t>Uy</a:t>
            </a:r>
            <a:r>
              <a:rPr lang="en-US" dirty="0" smtClean="0">
                <a:sym typeface="Symbol"/>
              </a:rPr>
              <a:t>=</a:t>
            </a:r>
            <a:r>
              <a:rPr lang="en-US" dirty="0" err="1" smtClean="0">
                <a:sym typeface="Symbol"/>
              </a:rPr>
              <a:t>Uz</a:t>
            </a:r>
            <a:r>
              <a:rPr lang="en-US" dirty="0" smtClean="0">
                <a:sym typeface="Symbol"/>
              </a:rPr>
              <a:t>=0</a:t>
            </a:r>
          </a:p>
          <a:p>
            <a:pPr algn="just"/>
            <a:r>
              <a:rPr lang="ru-RU" dirty="0">
                <a:solidFill>
                  <a:srgbClr val="000066"/>
                </a:solidFill>
                <a:sym typeface="Symbol"/>
              </a:rPr>
              <a:t></a:t>
            </a:r>
            <a:r>
              <a:rPr lang="ru-RU" dirty="0">
                <a:sym typeface="Symbol"/>
              </a:rPr>
              <a:t> - </a:t>
            </a:r>
            <a:r>
              <a:rPr lang="en-US" dirty="0" err="1" smtClean="0">
                <a:sym typeface="Symbol"/>
              </a:rPr>
              <a:t>Uz</a:t>
            </a:r>
            <a:r>
              <a:rPr lang="en-US" dirty="0" smtClean="0">
                <a:sym typeface="Symbol"/>
              </a:rPr>
              <a:t>=0</a:t>
            </a:r>
            <a:endParaRPr lang="en-US" dirty="0">
              <a:sym typeface="Symbo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6518" y="1851168"/>
            <a:ext cx="44432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/>
              <a:t>Физическая модель пластичности с нелинейным изотропным упрочнением</a:t>
            </a:r>
          </a:p>
          <a:p>
            <a:endParaRPr lang="ru-RU" dirty="0"/>
          </a:p>
          <a:p>
            <a:r>
              <a:rPr lang="ru-RU" dirty="0" smtClean="0"/>
              <a:t>Нагрузки:</a:t>
            </a:r>
          </a:p>
          <a:p>
            <a:r>
              <a:rPr lang="ru-RU" dirty="0" smtClean="0"/>
              <a:t>Нестационарное поле температур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/>
              <a:t>Макс. угловая скорость </a:t>
            </a:r>
            <a:r>
              <a:rPr lang="el-GR" i="1" dirty="0" smtClean="0">
                <a:latin typeface="Times New Roman"/>
                <a:cs typeface="Times New Roman"/>
                <a:sym typeface="Symbol"/>
              </a:rPr>
              <a:t>ω</a:t>
            </a:r>
            <a:r>
              <a:rPr lang="en-US" dirty="0" smtClean="0">
                <a:latin typeface="Times New Roman"/>
                <a:cs typeface="Times New Roman"/>
                <a:sym typeface="Symbol"/>
              </a:rPr>
              <a:t>=</a:t>
            </a:r>
            <a:r>
              <a:rPr lang="en-US" dirty="0" smtClean="0">
                <a:latin typeface="+mj-lt"/>
                <a:cs typeface="Times New Roman"/>
                <a:sym typeface="Symbol"/>
              </a:rPr>
              <a:t>650</a:t>
            </a:r>
            <a:r>
              <a:rPr lang="en-US" dirty="0" smtClean="0">
                <a:latin typeface="Times New Roman"/>
                <a:cs typeface="Times New Roman"/>
                <a:sym typeface="Symbol"/>
              </a:rPr>
              <a:t> </a:t>
            </a:r>
            <a:r>
              <a:rPr lang="ru-RU" dirty="0" smtClean="0">
                <a:cs typeface="Times New Roman"/>
                <a:sym typeface="Symbol"/>
              </a:rPr>
              <a:t>об/мин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06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аспределение полей температур</a:t>
            </a:r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80" y="1732548"/>
            <a:ext cx="2623478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7981" y="1732548"/>
            <a:ext cx="2623478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459" y="1732548"/>
            <a:ext cx="2623478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29128" y="5390148"/>
            <a:ext cx="1654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а)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=150c</a:t>
            </a:r>
            <a:r>
              <a:rPr lang="ru-RU" dirty="0" smtClean="0"/>
              <a:t> (пуск)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360131" y="5397404"/>
            <a:ext cx="237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б)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=</a:t>
            </a:r>
            <a:r>
              <a:rPr lang="ru-RU" dirty="0" smtClean="0"/>
              <a:t>1200</a:t>
            </a:r>
            <a:r>
              <a:rPr lang="en-US" dirty="0" smtClean="0"/>
              <a:t>c</a:t>
            </a:r>
            <a:r>
              <a:rPr lang="ru-RU" dirty="0" smtClean="0"/>
              <a:t> (стационар)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007654" y="5404183"/>
            <a:ext cx="2383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)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=</a:t>
            </a:r>
            <a:r>
              <a:rPr lang="ru-RU" dirty="0" smtClean="0"/>
              <a:t>2400</a:t>
            </a:r>
            <a:r>
              <a:rPr lang="en-US" dirty="0" smtClean="0"/>
              <a:t>c</a:t>
            </a:r>
            <a:r>
              <a:rPr lang="ru-RU" dirty="0" smtClean="0"/>
              <a:t> (остановка)</a:t>
            </a:r>
            <a:endParaRPr lang="ru-RU" dirty="0"/>
          </a:p>
        </p:txBody>
      </p:sp>
      <p:pic>
        <p:nvPicPr>
          <p:cNvPr id="3077" name="Picture 5" descr="C:\Users\Vlad\Documents\OriginLab\85\User Files\Vla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4937" y="3397125"/>
            <a:ext cx="2859882" cy="2007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D:\Учёба\! Магистерская\Blade foot\hct_Blade001_BC-IIIAnaly-0-ma-ma-mi_alph1327_0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0529" y="1732548"/>
            <a:ext cx="1028698" cy="1687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9836150" y="2298700"/>
            <a:ext cx="241300" cy="11811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8645832" y="5385204"/>
            <a:ext cx="26989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аспределение температуры в узле 742</a:t>
            </a:r>
            <a:endParaRPr lang="ru-RU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993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800" dirty="0" smtClean="0"/>
              <a:t>Интенсивность пластических напряжений</a:t>
            </a:r>
            <a:endParaRPr lang="ru-RU" sz="4800" dirty="0"/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325" y="2398758"/>
            <a:ext cx="2245462" cy="365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 descr="C:\Users\Vlad\Desktop\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61" y="1732548"/>
            <a:ext cx="2807448" cy="1970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949262" y="2717678"/>
            <a:ext cx="2641913" cy="81113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82956" y="3702808"/>
            <a:ext cx="10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Узел 742</a:t>
            </a:r>
          </a:p>
        </p:txBody>
      </p:sp>
      <p:pic>
        <p:nvPicPr>
          <p:cNvPr id="3082" name="Picture 10" descr="C:\Users\Vlad\Desktop\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62" y="4226555"/>
            <a:ext cx="2807447" cy="1970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182955" y="6196814"/>
            <a:ext cx="10342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Узел 910</a:t>
            </a:r>
            <a:endParaRPr lang="ru-RU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044512" y="5169543"/>
            <a:ext cx="2550017" cy="11165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083" name="Picture 11" descr="C:\Users\Vlad\Desktop\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3989" y="1732548"/>
            <a:ext cx="2807447" cy="1970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9032073" y="3702808"/>
            <a:ext cx="1151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Узел 2458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5676900" y="2717678"/>
            <a:ext cx="2707246" cy="19114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228823" y="6196814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= 2400c</a:t>
            </a:r>
            <a:endParaRPr lang="ru-RU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813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Зависимость интенсивности напряжений от кристаллографической ориентации</a:t>
            </a:r>
            <a:endParaRPr lang="ru-RU" dirty="0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535" y="2398757"/>
            <a:ext cx="2245462" cy="365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 descr="C:\Users\Vlad\Desktop\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919" y="2105918"/>
            <a:ext cx="6043439" cy="4241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V="1">
            <a:off x="2305318" y="4226554"/>
            <a:ext cx="2794716" cy="182779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4397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Arial" pitchFamily="34" charset="0"/>
              <a:buChar char="•"/>
            </a:pPr>
            <a:r>
              <a:rPr lang="ru-RU" dirty="0" smtClean="0"/>
              <a:t>Для определения НДС образцов использовано КЭ моделирование с использованием физических моделей поастичности</a:t>
            </a:r>
          </a:p>
          <a:p>
            <a:pPr algn="just">
              <a:buFont typeface="Arial" pitchFamily="34" charset="0"/>
              <a:buChar char="•"/>
            </a:pPr>
            <a:r>
              <a:rPr lang="ru-RU" dirty="0" smtClean="0"/>
              <a:t>Температурные деформации важно учитывать</a:t>
            </a:r>
          </a:p>
          <a:p>
            <a:pPr algn="just">
              <a:buFont typeface="Arial" pitchFamily="34" charset="0"/>
              <a:buChar char="•"/>
            </a:pPr>
            <a:r>
              <a:rPr lang="ru-RU" dirty="0" smtClean="0"/>
              <a:t>Есть влияние кристаллографической ориентации на НДС лопатки</a:t>
            </a:r>
          </a:p>
          <a:p>
            <a:pPr algn="just">
              <a:buFont typeface="Arial" pitchFamily="34" charset="0"/>
              <a:buChar char="•"/>
            </a:pPr>
            <a:r>
              <a:rPr lang="ru-RU" dirty="0" smtClean="0"/>
              <a:t>Наиболее опасные режимы работы лопатки – разгон и остановка</a:t>
            </a:r>
          </a:p>
          <a:p>
            <a:pPr algn="just">
              <a:buFont typeface="Arial" pitchFamily="34" charset="0"/>
              <a:buChar char="•"/>
            </a:pPr>
            <a:endParaRPr lang="ru-RU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анкт-Петербургский Политехнический Университет, Институт Прикладной Математики и Механики, 2013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8145849"/>
      </p:ext>
    </p:extLst>
  </p:cSld>
  <p:clrMapOvr>
    <a:masterClrMapping/>
  </p:clrMapOvr>
</p:sld>
</file>

<file path=ppt/theme/theme1.xml><?xml version="1.0" encoding="utf-8"?>
<a:theme xmlns:a="http://schemas.openxmlformats.org/drawingml/2006/main" name="Metropolitan">
  <a:themeElements>
    <a:clrScheme name="Metropolitan">
      <a:dk1>
        <a:sysClr val="windowText" lastClr="000000"/>
      </a:dk1>
      <a:lt1>
        <a:sysClr val="window" lastClr="FFFFFF"/>
      </a:lt1>
      <a:dk2>
        <a:srgbClr val="162F33"/>
      </a:dk2>
      <a:lt2>
        <a:srgbClr val="EAF0E0"/>
      </a:lt2>
      <a:accent1>
        <a:srgbClr val="50B4C8"/>
      </a:accent1>
      <a:accent2>
        <a:srgbClr val="A8B97F"/>
      </a:accent2>
      <a:accent3>
        <a:srgbClr val="9B9256"/>
      </a:accent3>
      <a:accent4>
        <a:srgbClr val="657689"/>
      </a:accent4>
      <a:accent5>
        <a:srgbClr val="7A855D"/>
      </a:accent5>
      <a:accent6>
        <a:srgbClr val="84AC9D"/>
      </a:accent6>
      <a:hlink>
        <a:srgbClr val="2370CD"/>
      </a:hlink>
      <a:folHlink>
        <a:srgbClr val="877589"/>
      </a:folHlink>
    </a:clrScheme>
    <a:fontScheme name="Metropolitan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politan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00000"/>
                <a:lumMod val="110000"/>
              </a:schemeClr>
            </a:gs>
            <a:gs pos="50000">
              <a:schemeClr val="phClr">
                <a:tint val="75000"/>
                <a:satMod val="101000"/>
                <a:lumMod val="105000"/>
              </a:schemeClr>
            </a:gs>
            <a:gs pos="100000">
              <a:schemeClr val="phClr">
                <a:tint val="82000"/>
                <a:satMod val="104000"/>
                <a:lumMod val="105000"/>
              </a:schemeClr>
            </a:gs>
          </a:gsLst>
          <a:lin ang="27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80000"/>
                <a:satMod val="100000"/>
                <a:lumMod val="99000"/>
              </a:schemeClr>
            </a:gs>
          </a:gsLst>
          <a:lin ang="27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solidFill>
          <a:schemeClr val="phClr">
            <a:shade val="95000"/>
            <a:satMod val="17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Metropolitan" id="{4C5440D6-04D2-4954-96CF-F251137069B2}" vid="{79CFCA13-9412-4290-BB4B-85112F88857B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3457491[[fn=Metropolitan]]</Template>
  <TotalTime>1502</TotalTime>
  <Words>346</Words>
  <Application>Microsoft Office PowerPoint</Application>
  <PresentationFormat>Custom</PresentationFormat>
  <Paragraphs>67</Paragraphs>
  <Slides>1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Metropolitan</vt:lpstr>
      <vt:lpstr>MathType 6.0 Equation</vt:lpstr>
      <vt:lpstr>Equation</vt:lpstr>
      <vt:lpstr>Анализ усталостной прочности рабочей монокристаллической лопатки стационарной  газотурбинной установки</vt:lpstr>
      <vt:lpstr>Актуальность</vt:lpstr>
      <vt:lpstr>Система уравнений</vt:lpstr>
      <vt:lpstr>Деформационный критерий прочности</vt:lpstr>
      <vt:lpstr>КЭ модель пера лопатки</vt:lpstr>
      <vt:lpstr>Распределение полей температур</vt:lpstr>
      <vt:lpstr>Интенсивность пластических напряжений</vt:lpstr>
      <vt:lpstr>Зависимость интенсивности напряжений от кристаллографической ориентации</vt:lpstr>
      <vt:lpstr>Заключение</vt:lpstr>
      <vt:lpstr>Дальнейшие действия</vt:lpstr>
      <vt:lpstr>Спасибо за внимание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нализ усталостной прочности рабочей монокристаллической лопатки стационарной  газотурбинной установки</dc:title>
  <dc:creator>FABLAB-POLYTECH-2</dc:creator>
  <cp:lastModifiedBy>Vlad</cp:lastModifiedBy>
  <cp:revision>45</cp:revision>
  <dcterms:created xsi:type="dcterms:W3CDTF">2013-11-13T09:33:28Z</dcterms:created>
  <dcterms:modified xsi:type="dcterms:W3CDTF">2013-12-02T10:59:08Z</dcterms:modified>
</cp:coreProperties>
</file>